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0055" w:rsidRDefault="00C47179" w:rsidP="00C47179">
      <w:pPr>
        <w:pStyle w:val="a3"/>
        <w:rPr>
          <w:rStyle w:val="a4"/>
        </w:rPr>
      </w:pPr>
      <w:r w:rsidRPr="00C47179">
        <w:rPr>
          <w:rStyle w:val="a4"/>
        </w:rPr>
        <w:t>Η μπίλια του μπιλιάρδου</w:t>
      </w:r>
    </w:p>
    <w:p w:rsidR="006F62CC" w:rsidRDefault="000217F0" w:rsidP="00C47179">
      <w:pPr>
        <w:jc w:val="both"/>
      </w:pPr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5217</wp:posOffset>
                </wp:positionV>
                <wp:extent cx="3065780" cy="1275080"/>
                <wp:effectExtent l="0" t="0" r="1270" b="1270"/>
                <wp:wrapSquare wrapText="bothSides"/>
                <wp:docPr id="4" name="Καμβάς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" name="Εικόνα 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35999"/>
                            <a:ext cx="3029998" cy="1239149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0A9D80" id="Καμβάς 4" o:spid="_x0000_s1026" editas="canvas" style="position:absolute;margin-left:190.2pt;margin-top:6.7pt;width:241.4pt;height:100.4pt;z-index:251661312;mso-position-horizontal:right;mso-position-horizontal-relative:margin;mso-width-relative:margin;mso-height-relative:margin" coordsize="30657,127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0657;height:12750;visibility:visible;mso-wrap-style:square">
                  <v:fill o:detectmouseclick="t"/>
                  <v:path o:connecttype="none"/>
                </v:shape>
                <v:shape id="Εικόνα 5" o:spid="_x0000_s1028" type="#_x0000_t75" style="position:absolute;top:359;width:30299;height:123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h2atvEAAAA2gAAAA8AAABkcnMvZG93bnJldi54bWxEj0FrwkAUhO+C/2F5BS9SNwrGNnUTrCgU&#10;vGjaQ4+P7GsSmn0bdrcx/vtuoeBxmJlvmG0xmk4M5HxrWcFykYAgrqxuuVbw8X58fALhA7LGzjIp&#10;uJGHIp9Otphpe+ULDWWoRYSwz1BBE0KfSemrhgz6he2Jo/dlncEQpauldniNcNPJVZKk0mDLcaHB&#10;nvYNVd/lj1GQmro8t8/L0+vm+DnM0z2v3YGVmj2MuxcQgcZwD/+337SCNfxdiTdA5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h2atvEAAAA2gAAAA8AAAAAAAAAAAAAAAAA&#10;nwIAAGRycy9kb3ducmV2LnhtbFBLBQYAAAAABAAEAPcAAACQAwAAAAA=&#10;">
                  <v:imagedata r:id="rId8" o:title=""/>
                  <v:path arrowok="t"/>
                </v:shape>
                <w10:wrap type="square" anchorx="margin"/>
              </v:group>
            </w:pict>
          </mc:Fallback>
        </mc:AlternateContent>
      </w:r>
      <w:r w:rsidR="00C47179">
        <w:tab/>
        <w:t xml:space="preserve">Μία μπίλια μπιλιάρδου ηρεμεί πάνω σε λεία </w:t>
      </w:r>
      <w:r w:rsidR="00095BBF" w:rsidRPr="00780A93">
        <w:rPr>
          <w:i/>
        </w:rPr>
        <w:t>ακίνητη</w:t>
      </w:r>
      <w:r w:rsidR="00095BBF">
        <w:t xml:space="preserve"> </w:t>
      </w:r>
      <w:r w:rsidR="00C47179">
        <w:t xml:space="preserve">οριζόντια επιφάνεια, έχει μάζα </w:t>
      </w:r>
      <w:r w:rsidR="00C47179" w:rsidRPr="00C47179">
        <w:rPr>
          <w:b/>
        </w:rPr>
        <w:t>Μ</w:t>
      </w:r>
      <w:r w:rsidR="00C47179">
        <w:t xml:space="preserve"> και ακτίνα </w:t>
      </w:r>
      <w:r w:rsidR="00C47179">
        <w:rPr>
          <w:lang w:val="en-US"/>
        </w:rPr>
        <w:t>R</w:t>
      </w:r>
      <w:r w:rsidR="00C47179" w:rsidRPr="00C47179">
        <w:t xml:space="preserve">. </w:t>
      </w:r>
      <w:r w:rsidR="00C47179">
        <w:t>Η μπίλια δέχεται απότομο χτύπημα</w:t>
      </w:r>
      <w:r w:rsidR="00377C96">
        <w:t xml:space="preserve"> (</w:t>
      </w:r>
      <w:r w:rsidR="00095BBF">
        <w:t>πολύ μικρής διάρκειας Δ</w:t>
      </w:r>
      <w:r w:rsidR="00FC37B7" w:rsidRPr="00FC37B7">
        <w:t>τ</w:t>
      </w:r>
      <w:r w:rsidR="00095BBF" w:rsidRPr="00095BBF">
        <w:t>),</w:t>
      </w:r>
      <w:r w:rsidR="00C47179">
        <w:t xml:space="preserve"> από οριζόντια δύναμη </w:t>
      </w:r>
      <w:r w:rsidR="00C47179" w:rsidRPr="00C47179">
        <w:rPr>
          <w:position w:val="-4"/>
        </w:rPr>
        <w:object w:dxaOrig="240" w:dyaOrig="320">
          <v:shape id="_x0000_i1025" type="#_x0000_t75" style="width:12.1pt;height:16.7pt" o:ole="">
            <v:imagedata r:id="rId9" o:title=""/>
          </v:shape>
          <o:OLEObject Type="Embed" ProgID="Equation.DSMT4" ShapeID="_x0000_i1025" DrawAspect="Content" ObjectID="_1584500199" r:id="rId10"/>
        </w:object>
      </w:r>
      <w:r w:rsidR="00C47179">
        <w:t xml:space="preserve"> σε απόσταση </w:t>
      </w:r>
      <w:r w:rsidR="00C47179" w:rsidRPr="00C47179">
        <w:rPr>
          <w:b/>
          <w:lang w:val="en-US"/>
        </w:rPr>
        <w:t>h</w:t>
      </w:r>
      <w:r w:rsidR="00C47179" w:rsidRPr="00C47179">
        <w:t xml:space="preserve"> </w:t>
      </w:r>
      <w:r w:rsidR="00C47179">
        <w:t>από το οριζόντιο επίπεδο το οποίο διέρχεται από το κέντρο της</w:t>
      </w:r>
      <w:r w:rsidR="00272DED" w:rsidRPr="00272DED">
        <w:t xml:space="preserve"> </w:t>
      </w:r>
      <w:r w:rsidR="00272DED">
        <w:t xml:space="preserve">και σε σημείο </w:t>
      </w:r>
      <w:r w:rsidR="00272DED" w:rsidRPr="00272DED">
        <w:rPr>
          <w:b/>
        </w:rPr>
        <w:t>Α</w:t>
      </w:r>
      <w:r w:rsidR="00272DED">
        <w:t xml:space="preserve"> το οποίο βρίσκεται στο ίδιο κατακόρυφο επίπεδο με το κέντρο μάζας της</w:t>
      </w:r>
      <w:r w:rsidR="00C47179">
        <w:t xml:space="preserve">. Αμέσως μετά τo </w:t>
      </w:r>
      <w:r w:rsidR="00C47179" w:rsidRPr="00C47179">
        <w:t>χτ</w:t>
      </w:r>
      <w:r w:rsidR="00C47179">
        <w:t xml:space="preserve">ύπημα αποκτά γωνιακή ταχύτητα μέτρου </w:t>
      </w:r>
      <w:r w:rsidR="00C47179" w:rsidRPr="00C47179">
        <w:rPr>
          <w:b/>
        </w:rPr>
        <w:t>ω</w:t>
      </w:r>
      <w:r w:rsidR="00C47179" w:rsidRPr="00C47179">
        <w:rPr>
          <w:b/>
          <w:vertAlign w:val="subscript"/>
        </w:rPr>
        <w:t>0</w:t>
      </w:r>
      <w:r w:rsidR="00C47179">
        <w:t xml:space="preserve"> και ταχύτητα κέντρου μάζας </w:t>
      </w:r>
      <w:r w:rsidR="00C47179" w:rsidRPr="00C47179">
        <w:rPr>
          <w:b/>
          <w:lang w:val="en-US"/>
        </w:rPr>
        <w:t>u</w:t>
      </w:r>
      <w:r w:rsidR="00C47179" w:rsidRPr="00C47179">
        <w:rPr>
          <w:b/>
          <w:vertAlign w:val="subscript"/>
        </w:rPr>
        <w:t>0</w:t>
      </w:r>
      <w:r w:rsidR="00C47179" w:rsidRPr="00C47179">
        <w:t>.</w:t>
      </w:r>
      <w:r w:rsidR="00C47179">
        <w:t xml:space="preserve"> </w:t>
      </w:r>
    </w:p>
    <w:p w:rsidR="00C47179" w:rsidRDefault="004D68BE" w:rsidP="004D68BE">
      <w:pPr>
        <w:ind w:left="360"/>
        <w:jc w:val="both"/>
      </w:pPr>
      <w:r w:rsidRPr="009468CA">
        <w:rPr>
          <w:b/>
        </w:rPr>
        <w:t>Α)</w:t>
      </w:r>
      <w:r>
        <w:t xml:space="preserve"> </w:t>
      </w:r>
      <w:r w:rsidR="006F62CC">
        <w:t xml:space="preserve">Αν θέλουμε η μπίλια </w:t>
      </w:r>
      <w:r w:rsidR="00272DED">
        <w:t>αμέσως</w:t>
      </w:r>
      <w:r w:rsidR="006F62CC">
        <w:t xml:space="preserve"> μετά το χτύπημα να κυλίεται τότε </w:t>
      </w:r>
      <w:r w:rsidR="00272DED">
        <w:t xml:space="preserve">το σημείο Α βρίσκεται </w:t>
      </w:r>
      <w:r w:rsidR="006F62CC">
        <w:t xml:space="preserve"> </w:t>
      </w:r>
      <w:r w:rsidR="009245ED">
        <w:t>‘’</w:t>
      </w:r>
      <w:r w:rsidR="006F62CC">
        <w:t>πάνω</w:t>
      </w:r>
      <w:r w:rsidR="009245ED">
        <w:t>’’</w:t>
      </w:r>
      <w:r w:rsidR="006F62CC">
        <w:t xml:space="preserve"> ή </w:t>
      </w:r>
      <w:r w:rsidR="009245ED">
        <w:t>‘’</w:t>
      </w:r>
      <w:r w:rsidR="006F62CC">
        <w:t>κάτω</w:t>
      </w:r>
      <w:r w:rsidR="009245ED">
        <w:t>’’</w:t>
      </w:r>
      <w:r w:rsidR="006F62CC">
        <w:t xml:space="preserve"> από το κέντρο μάζας;</w:t>
      </w:r>
    </w:p>
    <w:p w:rsidR="006F62CC" w:rsidRDefault="004D68BE" w:rsidP="004D68BE">
      <w:pPr>
        <w:ind w:left="360"/>
        <w:jc w:val="both"/>
      </w:pPr>
      <w:r w:rsidRPr="009468CA">
        <w:rPr>
          <w:b/>
        </w:rPr>
        <w:t>Β)</w:t>
      </w:r>
      <w:r>
        <w:t xml:space="preserve"> </w:t>
      </w:r>
      <w:r w:rsidR="006F62CC">
        <w:t xml:space="preserve">Να βρεθεί η απόσταση </w:t>
      </w:r>
      <w:r w:rsidR="006F62CC" w:rsidRPr="004D68BE">
        <w:rPr>
          <w:lang w:val="en-US"/>
        </w:rPr>
        <w:t>h</w:t>
      </w:r>
      <w:r w:rsidR="006F62CC" w:rsidRPr="00C47179">
        <w:t xml:space="preserve"> </w:t>
      </w:r>
      <w:r w:rsidR="006F62CC">
        <w:t xml:space="preserve">ώστε αμέσως μετά το χτύπημα η μπίλια να κυλίεται πάνω στο επίπεδο. </w:t>
      </w:r>
    </w:p>
    <w:p w:rsidR="006F62CC" w:rsidRDefault="006F62CC" w:rsidP="006F62CC">
      <w:pPr>
        <w:pStyle w:val="a5"/>
        <w:ind w:left="1080"/>
        <w:jc w:val="both"/>
      </w:pPr>
      <w:r>
        <w:sym w:font="Wingdings" w:char="F077"/>
      </w:r>
      <w:r w:rsidR="009245ED">
        <w:t xml:space="preserve">Δίνονται οι εξής πληροφορίες: </w:t>
      </w:r>
      <w:r w:rsidR="009245ED" w:rsidRPr="009245ED">
        <w:rPr>
          <w:b/>
          <w:i/>
          <w:lang w:val="en-US"/>
        </w:rPr>
        <w:t>i</w:t>
      </w:r>
      <w:r w:rsidR="009245ED" w:rsidRPr="009245ED">
        <w:rPr>
          <w:b/>
          <w:i/>
        </w:rPr>
        <w:t>)</w:t>
      </w:r>
      <w:r>
        <w:t xml:space="preserve"> η σχέση </w:t>
      </w:r>
      <w:r w:rsidR="009245ED">
        <w:t>από την οποία υπολογίζεται η ροπή</w:t>
      </w:r>
      <w:r>
        <w:t xml:space="preserve"> αδράνειας ομογενούς σφαίρας</w:t>
      </w:r>
      <w:r w:rsidR="009245ED">
        <w:t xml:space="preserve"> ( μπίλιας)</w:t>
      </w:r>
      <w:r>
        <w:t xml:space="preserve"> για τον άξονα ο οποίος διέρχεται από το κέντρο της </w:t>
      </w:r>
      <w:r w:rsidR="00FC37B7" w:rsidRPr="00C47179">
        <w:rPr>
          <w:position w:val="-26"/>
        </w:rPr>
        <w:object w:dxaOrig="1359" w:dyaOrig="680">
          <v:shape id="_x0000_i1026" type="#_x0000_t75" style="width:67.4pt;height:34pt" o:ole="">
            <v:imagedata r:id="rId11" o:title=""/>
          </v:shape>
          <o:OLEObject Type="Embed" ProgID="Equation.DSMT4" ShapeID="_x0000_i1026" DrawAspect="Content" ObjectID="_1584500200" r:id="rId12"/>
        </w:object>
      </w:r>
      <w:r w:rsidR="009245ED">
        <w:t xml:space="preserve">και </w:t>
      </w:r>
      <w:r w:rsidR="009245ED" w:rsidRPr="009245ED">
        <w:rPr>
          <w:b/>
          <w:i/>
        </w:rPr>
        <w:t>ii)</w:t>
      </w:r>
      <w:r w:rsidR="009245ED">
        <w:t xml:space="preserve"> στη διάρκεια του χτυπήματος η δύναμη </w:t>
      </w:r>
      <w:r w:rsidR="009245ED" w:rsidRPr="00C47179">
        <w:rPr>
          <w:position w:val="-4"/>
        </w:rPr>
        <w:object w:dxaOrig="240" w:dyaOrig="320">
          <v:shape id="_x0000_i1027" type="#_x0000_t75" style="width:12.1pt;height:16.7pt" o:ole="">
            <v:imagedata r:id="rId9" o:title=""/>
          </v:shape>
          <o:OLEObject Type="Embed" ProgID="Equation.DSMT4" ShapeID="_x0000_i1027" DrawAspect="Content" ObjectID="_1584500201" r:id="rId13"/>
        </w:object>
      </w:r>
      <w:r w:rsidR="009245ED">
        <w:t>είναι σταθερή.</w:t>
      </w:r>
    </w:p>
    <w:p w:rsidR="00C47179" w:rsidRDefault="00C47179" w:rsidP="007B7C6C">
      <w:pPr>
        <w:pStyle w:val="2"/>
        <w:rPr>
          <w:b/>
          <w:sz w:val="24"/>
          <w:szCs w:val="24"/>
        </w:rPr>
      </w:pPr>
      <w:r w:rsidRPr="007B7C6C">
        <w:rPr>
          <w:b/>
          <w:sz w:val="24"/>
          <w:szCs w:val="24"/>
        </w:rPr>
        <w:t>Ενδεικτική λύση</w:t>
      </w:r>
    </w:p>
    <w:p w:rsidR="007B7C6C" w:rsidRDefault="009245ED" w:rsidP="007B7C6C">
      <w:pPr>
        <w:jc w:val="both"/>
      </w:pPr>
      <w:r>
        <w:tab/>
      </w:r>
      <w:r w:rsidR="00FC37B7">
        <w:t xml:space="preserve">Το πρόβλημα το λύνει ακίνητος παρατηρητής πάνω στο οριζόντιο δάπεδο. </w:t>
      </w:r>
      <w:r>
        <w:t>Στο  σχήμα βλέπουμε την τομή της σφαίρας στο κατακόρυφο επίπεδο</w:t>
      </w:r>
      <w:r w:rsidR="004D68BE">
        <w:t>,</w:t>
      </w:r>
      <w:r>
        <w:t xml:space="preserve"> στο οποίο ανήκει το κέντρο μάζας της και η δύναμη</w:t>
      </w:r>
      <w:r w:rsidRPr="00C47179">
        <w:rPr>
          <w:position w:val="-4"/>
        </w:rPr>
        <w:object w:dxaOrig="240" w:dyaOrig="320">
          <v:shape id="_x0000_i1028" type="#_x0000_t75" style="width:12.1pt;height:16.7pt" o:ole="">
            <v:imagedata r:id="rId9" o:title=""/>
          </v:shape>
          <o:OLEObject Type="Embed" ProgID="Equation.DSMT4" ShapeID="_x0000_i1028" DrawAspect="Content" ObjectID="_1584500202" r:id="rId14"/>
        </w:object>
      </w:r>
      <w:r w:rsidR="004D68BE">
        <w:t xml:space="preserve">, </w:t>
      </w:r>
      <w:r w:rsidR="007A612C">
        <w:t>και οι δυνάμεις που δέχεται στη διάρκεια τ</w:t>
      </w:r>
      <w:r w:rsidR="00FC37B7">
        <w:t xml:space="preserve">ου χτυπήματος χωρίς τη δύναμη </w:t>
      </w:r>
      <w:r w:rsidR="00FC37B7" w:rsidRPr="00C47179">
        <w:rPr>
          <w:position w:val="-4"/>
        </w:rPr>
        <w:object w:dxaOrig="240" w:dyaOrig="320">
          <v:shape id="_x0000_i1029" type="#_x0000_t75" style="width:12.1pt;height:16.7pt" o:ole="">
            <v:imagedata r:id="rId9" o:title=""/>
          </v:shape>
          <o:OLEObject Type="Embed" ProgID="Equation.DSMT4" ShapeID="_x0000_i1029" DrawAspect="Content" ObjectID="_1584500203" r:id="rId15"/>
        </w:object>
      </w:r>
      <w:r w:rsidR="00FC37B7">
        <w:t>.</w:t>
      </w:r>
      <w:r w:rsidR="009D6272">
        <w:t xml:space="preserve">Η κίνηση της σφαίρας είναι επίπεδη </w:t>
      </w:r>
    </w:p>
    <w:p w:rsidR="00780A93" w:rsidRPr="009D6272" w:rsidRDefault="000217F0" w:rsidP="007B7C6C">
      <w:pPr>
        <w:jc w:val="both"/>
      </w:pPr>
      <w:r>
        <w:rPr>
          <w:b/>
          <w:bCs/>
          <w:smallCaps/>
          <w:noProof/>
          <w:spacing w:val="5"/>
          <w:lang w:eastAsia="el-GR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18741</wp:posOffset>
                </wp:positionH>
                <wp:positionV relativeFrom="paragraph">
                  <wp:posOffset>5308</wp:posOffset>
                </wp:positionV>
                <wp:extent cx="4124325" cy="2405380"/>
                <wp:effectExtent l="0" t="0" r="9525" b="0"/>
                <wp:wrapSquare wrapText="bothSides"/>
                <wp:docPr id="2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Εικόνα 3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61712" y="35999"/>
                            <a:ext cx="4062815" cy="236997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D2BDDC" id="Καμβάς 2" o:spid="_x0000_s1026" editas="canvas" style="position:absolute;margin-left:166.85pt;margin-top:.4pt;width:324.75pt;height:189.4pt;z-index:251660288;mso-width-relative:margin;mso-height-relative:margin" coordsize="41243,240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">
                <v:shape id="_x0000_s1027" type="#_x0000_t75" style="position:absolute;width:41243;height:24053;visibility:visible;mso-wrap-style:square">
                  <v:fill o:detectmouseclick="t"/>
                  <v:path o:connecttype="none"/>
                </v:shape>
                <v:shape id="Εικόνα 3" o:spid="_x0000_s1028" type="#_x0000_t75" style="position:absolute;left:617;top:359;width:40628;height:237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XI3XDAAAA2gAAAA8AAABkcnMvZG93bnJldi54bWxEj0+LwjAUxO/CfofwFrxpqit2qUYRQVgv&#10;/ofF27N5tsXmpTZR67ffLAgeh5n5DTOeNqYUd6pdYVlBrxuBIE6tLjhTcNgvOt8gnEfWWFomBU9y&#10;MJ18tMaYaPvgLd13PhMBwi5BBbn3VSKlS3My6Lq2Ig7e2dYGfZB1JnWNjwA3pexH0VAaLDgs5FjR&#10;PKf0srsZBe6yGOjtMd6fluvrqrfc/B5czEq1P5vZCISnxr/Dr/aPVvAF/1fCDZCT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lcjdcMAAADaAAAADwAAAAAAAAAAAAAAAACf&#10;AgAAZHJzL2Rvd25yZXYueG1sUEsFBgAAAAAEAAQA9wAAAI8DAAAAAA==&#10;">
                  <v:imagedata r:id="rId17" o:title=""/>
                  <v:path arrowok="t"/>
                </v:shape>
                <w10:wrap type="square"/>
              </v:group>
            </w:pict>
          </mc:Fallback>
        </mc:AlternateContent>
      </w:r>
      <w:r w:rsidR="00780A93">
        <w:t xml:space="preserve">    </w:t>
      </w:r>
      <w:r w:rsidR="00780A93" w:rsidRPr="009468CA">
        <w:rPr>
          <w:b/>
        </w:rPr>
        <w:t>Α)</w:t>
      </w:r>
      <w:r w:rsidR="00780A93">
        <w:t xml:space="preserve"> </w:t>
      </w:r>
      <w:r w:rsidR="00FC37B7">
        <w:t xml:space="preserve">Ας υποθέσουμε ότι το χτύπημα γίνεται από τα αριστερά προς τα δεξιά. Ανεξάρτητα αν το Α βρίσκεται πάνω ή κάτω από το κέντρο μάζας, αυτό </w:t>
      </w:r>
      <w:r w:rsidR="009D6272">
        <w:t xml:space="preserve">( το </w:t>
      </w:r>
      <w:r w:rsidR="009D6272">
        <w:rPr>
          <w:lang w:val="en-US"/>
        </w:rPr>
        <w:t>cm</w:t>
      </w:r>
      <w:r w:rsidR="009D6272" w:rsidRPr="009D6272">
        <w:t xml:space="preserve">) </w:t>
      </w:r>
      <w:r w:rsidR="00FC37B7">
        <w:t xml:space="preserve">θα αποκτήσει επιτάχυνση </w:t>
      </w:r>
      <w:r w:rsidR="00FC37B7" w:rsidRPr="00FC37B7">
        <w:rPr>
          <w:position w:val="-12"/>
        </w:rPr>
        <w:object w:dxaOrig="440" w:dyaOrig="380">
          <v:shape id="_x0000_i1030" type="#_x0000_t75" style="width:21.9pt;height:19pt" o:ole="">
            <v:imagedata r:id="rId18" o:title=""/>
          </v:shape>
          <o:OLEObject Type="Embed" ProgID="Equation.DSMT4" ShapeID="_x0000_i1030" DrawAspect="Content" ObjectID="_1584500204" r:id="rId19"/>
        </w:object>
      </w:r>
      <w:r w:rsidR="00FC37B7">
        <w:t xml:space="preserve"> </w:t>
      </w:r>
      <w:r w:rsidR="009D6272" w:rsidRPr="009D6272">
        <w:t>οριζ</w:t>
      </w:r>
      <w:r w:rsidR="009D6272">
        <w:t xml:space="preserve">όντια </w:t>
      </w:r>
      <w:r w:rsidR="00FC37B7">
        <w:t>προς τα δεξιά, συμπέρασμα που προκύπτει από θεμελιώδη νόμο της μηχανικής για τον άξονα χ, δηλαδή</w:t>
      </w:r>
      <w:r w:rsidR="009D6272" w:rsidRPr="009D6272">
        <w:t>:</w:t>
      </w:r>
    </w:p>
    <w:p w:rsidR="00FC37B7" w:rsidRDefault="00FC37B7" w:rsidP="00FC37B7">
      <w:pPr>
        <w:jc w:val="center"/>
      </w:pPr>
      <w:r w:rsidRPr="00FC37B7">
        <w:rPr>
          <w:position w:val="-24"/>
        </w:rPr>
        <w:object w:dxaOrig="2640" w:dyaOrig="700">
          <v:shape id="_x0000_i1031" type="#_x0000_t75" style="width:131.9pt;height:35.15pt" o:ole="">
            <v:imagedata r:id="rId20" o:title=""/>
          </v:shape>
          <o:OLEObject Type="Embed" ProgID="Equation.DSMT4" ShapeID="_x0000_i1031" DrawAspect="Content" ObjectID="_1584500205" r:id="rId21"/>
        </w:object>
      </w:r>
      <w:r w:rsidR="009D6272">
        <w:t>(1)</w:t>
      </w:r>
    </w:p>
    <w:p w:rsidR="009D6272" w:rsidRDefault="009D6272" w:rsidP="007B7C6C">
      <w:pPr>
        <w:jc w:val="both"/>
      </w:pPr>
      <w:r>
        <w:tab/>
        <w:t xml:space="preserve">Επειδή η σφαίρα είναι αρχικά ακίνητη, και θα επιταχυνθεί προς τα δεξιά,  η ταχύτητα του κέντρου μάζας </w:t>
      </w:r>
      <w:r w:rsidRPr="009D6272">
        <w:rPr>
          <w:position w:val="-12"/>
        </w:rPr>
        <w:object w:dxaOrig="300" w:dyaOrig="380">
          <v:shape id="_x0000_i1032" type="#_x0000_t75" style="width:15pt;height:19pt" o:ole="">
            <v:imagedata r:id="rId22" o:title=""/>
          </v:shape>
          <o:OLEObject Type="Embed" ProgID="Equation.DSMT4" ShapeID="_x0000_i1032" DrawAspect="Content" ObjectID="_1584500206" r:id="rId23"/>
        </w:object>
      </w:r>
      <w:r>
        <w:t xml:space="preserve"> θα είναι προς τα δεξιά</w:t>
      </w:r>
      <w:r w:rsidRPr="009D6272">
        <w:t>.</w:t>
      </w:r>
      <w:r>
        <w:t xml:space="preserve"> Υποθέτοντας την κίνηση της σφαίρας ως σύνθετη, μία </w:t>
      </w:r>
      <w:r>
        <w:lastRenderedPageBreak/>
        <w:t xml:space="preserve">μεταφορική και μία στροφική γύρω από τον οριζόντιο άξονα που διέρχεται από το </w:t>
      </w:r>
      <w:r>
        <w:rPr>
          <w:lang w:val="en-US"/>
        </w:rPr>
        <w:t>cm</w:t>
      </w:r>
      <w:r w:rsidRPr="009D6272">
        <w:t xml:space="preserve"> </w:t>
      </w:r>
      <w:r>
        <w:t xml:space="preserve">της, τότε η ταχύτητα κάθε σημείου της επιφάνειας της θα είναι: </w:t>
      </w:r>
    </w:p>
    <w:p w:rsidR="004D68BE" w:rsidRDefault="009D6272" w:rsidP="009D6272">
      <w:pPr>
        <w:jc w:val="center"/>
      </w:pPr>
      <w:r w:rsidRPr="009D6272">
        <w:rPr>
          <w:position w:val="-14"/>
        </w:rPr>
        <w:object w:dxaOrig="3480" w:dyaOrig="400">
          <v:shape id="_x0000_i1033" type="#_x0000_t75" style="width:173.95pt;height:20.15pt" o:ole="">
            <v:imagedata r:id="rId24" o:title=""/>
          </v:shape>
          <o:OLEObject Type="Embed" ProgID="Equation.DSMT4" ShapeID="_x0000_i1033" DrawAspect="Content" ObjectID="_1584500207" r:id="rId25"/>
        </w:object>
      </w:r>
      <w:r>
        <w:t xml:space="preserve">(2) </w:t>
      </w:r>
    </w:p>
    <w:p w:rsidR="006E19E7" w:rsidRDefault="006E19E7" w:rsidP="006E19E7">
      <w:pPr>
        <w:jc w:val="both"/>
      </w:pPr>
      <w:r>
        <w:t xml:space="preserve">με </w:t>
      </w:r>
      <w:r w:rsidRPr="005266FA">
        <w:rPr>
          <w:position w:val="-14"/>
        </w:rPr>
        <w:object w:dxaOrig="600" w:dyaOrig="400">
          <v:shape id="_x0000_i1034" type="#_x0000_t75" style="width:29.95pt;height:20.15pt" o:ole="">
            <v:imagedata r:id="rId26" o:title=""/>
          </v:shape>
          <o:OLEObject Type="Embed" ProgID="Equation.DSMT4" ShapeID="_x0000_i1034" DrawAspect="Content" ObjectID="_1584500208" r:id="rId27"/>
        </w:object>
      </w:r>
      <w:r>
        <w:t xml:space="preserve">την ταχύτητα του σημείου λόγω της κυκλικής κίνησης ακτίνας </w:t>
      </w:r>
      <w:r>
        <w:rPr>
          <w:lang w:val="en-US"/>
        </w:rPr>
        <w:t>R</w:t>
      </w:r>
      <w:r w:rsidRPr="006E19E7">
        <w:t xml:space="preserve">, </w:t>
      </w:r>
      <w:r>
        <w:t xml:space="preserve">που εκτελεί γύρω από το </w:t>
      </w:r>
      <w:r>
        <w:rPr>
          <w:lang w:val="en-US"/>
        </w:rPr>
        <w:t>cm</w:t>
      </w:r>
      <w:r w:rsidRPr="006E19E7">
        <w:t xml:space="preserve"> </w:t>
      </w:r>
      <w:r>
        <w:t xml:space="preserve">με μέτρο </w:t>
      </w:r>
      <w:r w:rsidRPr="006E19E7">
        <w:rPr>
          <w:position w:val="-14"/>
        </w:rPr>
        <w:object w:dxaOrig="1380" w:dyaOrig="400">
          <v:shape id="_x0000_i1035" type="#_x0000_t75" style="width:69.1pt;height:20.15pt" o:ole="">
            <v:imagedata r:id="rId28" o:title=""/>
          </v:shape>
          <o:OLEObject Type="Embed" ProgID="Equation.DSMT4" ShapeID="_x0000_i1035" DrawAspect="Content" ObjectID="_1584500209" r:id="rId29"/>
        </w:object>
      </w:r>
      <w:r>
        <w:t xml:space="preserve"> </w:t>
      </w:r>
      <w:r w:rsidRPr="006E19E7">
        <w:t xml:space="preserve">(3) </w:t>
      </w:r>
    </w:p>
    <w:p w:rsidR="0083492D" w:rsidRDefault="0083492D" w:rsidP="006E19E7">
      <w:pPr>
        <w:jc w:val="both"/>
      </w:pPr>
      <w:r>
        <w:t>Εφόσον θέλουμε η σφαίρα να κυλίεται και επειδή ακουμπά σε ακίνητη επιφάνεια, θα πρέπει το σημείο επαφής της Ε με την επιφάνεια να έχει (συνολική) ταχύτητα μηδέν</w:t>
      </w:r>
      <w:r w:rsidRPr="0083492D">
        <w:t xml:space="preserve"> </w:t>
      </w:r>
      <w:r>
        <w:t>οπότε η (2), δίνει:</w:t>
      </w:r>
    </w:p>
    <w:p w:rsidR="00E1441B" w:rsidRDefault="0083492D" w:rsidP="006E19E7">
      <w:pPr>
        <w:jc w:val="both"/>
      </w:pPr>
      <w:r w:rsidRPr="005266FA">
        <w:rPr>
          <w:position w:val="-14"/>
        </w:rPr>
        <w:object w:dxaOrig="3100" w:dyaOrig="400">
          <v:shape id="_x0000_i1036" type="#_x0000_t75" style="width:154.95pt;height:20.15pt" o:ole="">
            <v:imagedata r:id="rId30" o:title=""/>
          </v:shape>
          <o:OLEObject Type="Embed" ProgID="Equation.DSMT4" ShapeID="_x0000_i1036" DrawAspect="Content" ObjectID="_1584500210" r:id="rId31"/>
        </w:object>
      </w:r>
      <w:r>
        <w:t xml:space="preserve">, σχέση που μας δείχνει ότι η </w:t>
      </w:r>
      <w:r w:rsidRPr="005266FA">
        <w:rPr>
          <w:position w:val="-14"/>
        </w:rPr>
        <w:object w:dxaOrig="600" w:dyaOrig="400">
          <v:shape id="_x0000_i1037" type="#_x0000_t75" style="width:29.95pt;height:20.15pt" o:ole="">
            <v:imagedata r:id="rId32" o:title=""/>
          </v:shape>
          <o:OLEObject Type="Embed" ProgID="Equation.DSMT4" ShapeID="_x0000_i1037" DrawAspect="Content" ObjectID="_1584500211" r:id="rId33"/>
        </w:object>
      </w:r>
      <w:r>
        <w:t xml:space="preserve"> είναι αντίθετη της </w:t>
      </w:r>
      <w:r w:rsidRPr="005266FA">
        <w:rPr>
          <w:position w:val="-12"/>
        </w:rPr>
        <w:object w:dxaOrig="300" w:dyaOrig="380">
          <v:shape id="_x0000_i1038" type="#_x0000_t75" style="width:15pt;height:19pt" o:ole="">
            <v:imagedata r:id="rId34" o:title=""/>
          </v:shape>
          <o:OLEObject Type="Embed" ProgID="Equation.DSMT4" ShapeID="_x0000_i1038" DrawAspect="Content" ObjectID="_1584500212" r:id="rId35"/>
        </w:object>
      </w:r>
      <w:r w:rsidR="00E1441B">
        <w:t xml:space="preserve">. Για να συμβεί αυτό πρέπει η σφαίρα να στραφεί ωρολογιακά ( δεξιόστροφα) οπότε η ροπή της </w:t>
      </w:r>
      <w:r w:rsidR="00E1441B" w:rsidRPr="00C47179">
        <w:rPr>
          <w:position w:val="-4"/>
        </w:rPr>
        <w:object w:dxaOrig="240" w:dyaOrig="320">
          <v:shape id="_x0000_i1039" type="#_x0000_t75" style="width:12.1pt;height:16.7pt" o:ole="">
            <v:imagedata r:id="rId9" o:title=""/>
          </v:shape>
          <o:OLEObject Type="Embed" ProgID="Equation.DSMT4" ShapeID="_x0000_i1039" DrawAspect="Content" ObjectID="_1584500213" r:id="rId36"/>
        </w:object>
      </w:r>
      <w:r w:rsidR="00E1441B">
        <w:t xml:space="preserve">ως προς το </w:t>
      </w:r>
      <w:r w:rsidR="00E1441B">
        <w:rPr>
          <w:lang w:val="en-US"/>
        </w:rPr>
        <w:t>cm</w:t>
      </w:r>
      <w:r w:rsidR="00E1441B" w:rsidRPr="00E1441B">
        <w:t xml:space="preserve"> </w:t>
      </w:r>
      <w:r w:rsidR="00E1441B">
        <w:t xml:space="preserve">να είναι δεξιόστροφη ( κάθετη στη σελίδα με φορά προς τα μέσα). </w:t>
      </w:r>
    </w:p>
    <w:p w:rsidR="0083492D" w:rsidRPr="00E1441B" w:rsidRDefault="00E1441B" w:rsidP="006E19E7">
      <w:pPr>
        <w:jc w:val="both"/>
      </w:pPr>
      <w:r w:rsidRPr="00E1441B">
        <w:rPr>
          <w:b/>
        </w:rPr>
        <w:t>Συμπέρασμα</w:t>
      </w:r>
      <w:r>
        <w:t xml:space="preserve">: το χτύπημα πρέπει να γίνει πάνω από το </w:t>
      </w:r>
      <w:r>
        <w:rPr>
          <w:lang w:val="en-US"/>
        </w:rPr>
        <w:t>cm</w:t>
      </w:r>
      <w:r>
        <w:t>.</w:t>
      </w:r>
    </w:p>
    <w:p w:rsidR="00C47179" w:rsidRDefault="009468CA" w:rsidP="00C47179">
      <w:pPr>
        <w:jc w:val="both"/>
      </w:pPr>
      <w:r>
        <w:rPr>
          <w:b/>
        </w:rPr>
        <w:t xml:space="preserve">Β) </w:t>
      </w:r>
      <w:r>
        <w:t xml:space="preserve">Από το 2ρο νόμο του </w:t>
      </w:r>
      <w:r>
        <w:rPr>
          <w:lang w:val="en-US"/>
        </w:rPr>
        <w:t>Newton</w:t>
      </w:r>
      <w:r>
        <w:t xml:space="preserve">, στην οριζόντια διεύθυνση </w:t>
      </w:r>
      <w:r w:rsidR="0087060B">
        <w:t xml:space="preserve">για το χρονικό διάστημα Δτ </w:t>
      </w:r>
      <w:r>
        <w:t>έχουμε:</w:t>
      </w:r>
    </w:p>
    <w:p w:rsidR="009468CA" w:rsidRDefault="005B0C51" w:rsidP="0087060B">
      <w:pPr>
        <w:jc w:val="center"/>
      </w:pPr>
      <w:r w:rsidRPr="005B0C51">
        <w:rPr>
          <w:position w:val="-30"/>
        </w:rPr>
        <w:object w:dxaOrig="5940" w:dyaOrig="780">
          <v:shape id="_x0000_i1040" type="#_x0000_t75" style="width:297.2pt;height:39.15pt" o:ole="">
            <v:imagedata r:id="rId37" o:title=""/>
          </v:shape>
          <o:OLEObject Type="Embed" ProgID="Equation.DSMT4" ShapeID="_x0000_i1040" DrawAspect="Content" ObjectID="_1584500214" r:id="rId38"/>
        </w:object>
      </w:r>
      <w:r w:rsidR="009468CA">
        <w:t xml:space="preserve"> </w:t>
      </w:r>
      <w:r w:rsidR="0087060B" w:rsidRPr="000217F0">
        <w:t>(</w:t>
      </w:r>
      <w:r w:rsidR="0087060B">
        <w:t>4)</w:t>
      </w:r>
    </w:p>
    <w:p w:rsidR="008224E3" w:rsidRDefault="008224E3" w:rsidP="008224E3">
      <w:r>
        <w:t xml:space="preserve">Από το 2ρο νόμο του </w:t>
      </w:r>
      <w:r>
        <w:rPr>
          <w:lang w:val="en-US"/>
        </w:rPr>
        <w:t>Newton</w:t>
      </w:r>
      <w:r>
        <w:t xml:space="preserve"> για τη στροφική κίνηση ως προς τον άξονα περιστροφής</w:t>
      </w:r>
      <w:r w:rsidRPr="008224E3">
        <w:t xml:space="preserve"> </w:t>
      </w:r>
      <w:r>
        <w:t xml:space="preserve">( οι δυνάμεις είναι ομοεπίπεδες, με το επίπεδό τους κάθετο στον άξονα) έχουμε: </w:t>
      </w:r>
    </w:p>
    <w:p w:rsidR="005B0C51" w:rsidRDefault="005B0C51" w:rsidP="008224E3">
      <w:r w:rsidRPr="005B0C51">
        <w:rPr>
          <w:position w:val="-30"/>
        </w:rPr>
        <w:object w:dxaOrig="7080" w:dyaOrig="780">
          <v:shape id="_x0000_i1041" type="#_x0000_t75" style="width:354.25pt;height:39.15pt" o:ole="">
            <v:imagedata r:id="rId39" o:title=""/>
          </v:shape>
          <o:OLEObject Type="Embed" ProgID="Equation.DSMT4" ShapeID="_x0000_i1041" DrawAspect="Content" ObjectID="_1584500215" r:id="rId40"/>
        </w:object>
      </w:r>
      <w:r w:rsidR="002579AF">
        <w:t xml:space="preserve"> </w:t>
      </w:r>
      <w:r>
        <w:t xml:space="preserve">(5) </w:t>
      </w:r>
      <w:r w:rsidR="002579AF">
        <w:t xml:space="preserve">, </w:t>
      </w:r>
      <w:r w:rsidR="002579AF" w:rsidRPr="002579AF">
        <w:rPr>
          <w:position w:val="-4"/>
        </w:rPr>
        <w:object w:dxaOrig="240" w:dyaOrig="320">
          <v:shape id="_x0000_i1042" type="#_x0000_t75" style="width:12.1pt;height:16.15pt" o:ole="">
            <v:imagedata r:id="rId41" o:title=""/>
          </v:shape>
          <o:OLEObject Type="Embed" ProgID="Equation.DSMT4" ShapeID="_x0000_i1042" DrawAspect="Content" ObjectID="_1584500216" r:id="rId42"/>
        </w:object>
      </w:r>
      <w:r w:rsidR="002579AF">
        <w:t xml:space="preserve"> η στροφορμή της σφαίρας ως προς τον άξονα περιστροφής ( είναι κάθετη στη σελίδα με φορά προς τα μέσα)</w:t>
      </w:r>
      <w:r>
        <w:t>.</w:t>
      </w:r>
    </w:p>
    <w:p w:rsidR="005B0C51" w:rsidRDefault="005B0C51" w:rsidP="008224E3">
      <w:r>
        <w:t xml:space="preserve">Από το σύστημα των εξισώσεων (4) και (5) με απαλοιφή στο Δτ προκύπτει: </w:t>
      </w:r>
    </w:p>
    <w:p w:rsidR="002579AF" w:rsidRPr="005B0C51" w:rsidRDefault="005B0C51" w:rsidP="005B0C51">
      <w:pPr>
        <w:jc w:val="center"/>
      </w:pPr>
      <w:r w:rsidRPr="005B0C51">
        <w:rPr>
          <w:position w:val="-30"/>
        </w:rPr>
        <w:object w:dxaOrig="4120" w:dyaOrig="900">
          <v:shape id="_x0000_i1043" type="#_x0000_t75" style="width:206.2pt;height:44.95pt" o:ole="">
            <v:imagedata r:id="rId43" o:title=""/>
          </v:shape>
          <o:OLEObject Type="Embed" ProgID="Equation.DSMT4" ShapeID="_x0000_i1043" DrawAspect="Content" ObjectID="_1584500217" r:id="rId44"/>
        </w:object>
      </w:r>
      <w:r w:rsidRPr="005B0C51">
        <w:t>(6)</w:t>
      </w:r>
    </w:p>
    <w:p w:rsidR="005B0C51" w:rsidRPr="005B0C51" w:rsidRDefault="005B0C51" w:rsidP="005B0C51">
      <w:r>
        <w:t xml:space="preserve">Τελικά για επειδή έχω κύλιση ισχύει: </w:t>
      </w:r>
      <w:r w:rsidRPr="005B0C51">
        <w:rPr>
          <w:position w:val="-12"/>
        </w:rPr>
        <w:object w:dxaOrig="1219" w:dyaOrig="380">
          <v:shape id="_x0000_i1044" type="#_x0000_t75" style="width:61.05pt;height:19pt" o:ole="">
            <v:imagedata r:id="rId45" o:title=""/>
          </v:shape>
          <o:OLEObject Type="Embed" ProgID="Equation.DSMT4" ShapeID="_x0000_i1044" DrawAspect="Content" ObjectID="_1584500218" r:id="rId46"/>
        </w:object>
      </w:r>
      <w:r>
        <w:t xml:space="preserve"> </w:t>
      </w:r>
      <w:r w:rsidRPr="005B0C51">
        <w:t>(7)</w:t>
      </w:r>
    </w:p>
    <w:p w:rsidR="005B0C51" w:rsidRDefault="005B0C51" w:rsidP="005B0C51">
      <w:r>
        <w:t xml:space="preserve">Από (6) και (7) προκύπτει το ζητούμενο ύψος : </w:t>
      </w:r>
      <w:bookmarkStart w:id="0" w:name="_GoBack"/>
      <w:bookmarkEnd w:id="0"/>
    </w:p>
    <w:p w:rsidR="005B0C51" w:rsidRPr="005B0C51" w:rsidRDefault="0056548F" w:rsidP="005B0C51">
      <w:pPr>
        <w:jc w:val="center"/>
        <w:rPr>
          <w:lang w:val="en-US"/>
        </w:rPr>
      </w:pPr>
      <w:r w:rsidRPr="0056548F">
        <w:rPr>
          <w:position w:val="-30"/>
        </w:rPr>
        <w:object w:dxaOrig="2780" w:dyaOrig="780">
          <v:shape id="_x0000_i1046" type="#_x0000_t75" style="width:139.4pt;height:39.15pt" o:ole="">
            <v:imagedata r:id="rId47" o:title=""/>
          </v:shape>
          <o:OLEObject Type="Embed" ProgID="Equation.DSMT4" ShapeID="_x0000_i1046" DrawAspect="Content" ObjectID="_1584500219" r:id="rId48"/>
        </w:object>
      </w:r>
    </w:p>
    <w:p w:rsidR="0028157C" w:rsidRPr="0028157C" w:rsidRDefault="0028157C" w:rsidP="0028157C">
      <w:pPr>
        <w:jc w:val="right"/>
      </w:pPr>
    </w:p>
    <w:p w:rsidR="008224E3" w:rsidRPr="008224E3" w:rsidRDefault="004C5E31" w:rsidP="008224E3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1667510" cy="526415"/>
                <wp:effectExtent l="0" t="0" r="8890" b="6985"/>
                <wp:wrapNone/>
                <wp:docPr id="1" name="Πλαίσιο κειμένου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7510" cy="526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8157C" w:rsidRPr="0028157C" w:rsidRDefault="0028157C" w:rsidP="0028157C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28157C">
                              <w:rPr>
                                <w:b/>
                                <w:sz w:val="16"/>
                                <w:szCs w:val="16"/>
                              </w:rPr>
                              <w:t>Νίκος Κορδατζάκης</w:t>
                            </w:r>
                          </w:p>
                          <w:p w:rsidR="0028157C" w:rsidRPr="0028157C" w:rsidRDefault="0028157C" w:rsidP="0028157C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28157C">
                              <w:rPr>
                                <w:b/>
                                <w:sz w:val="16"/>
                                <w:szCs w:val="16"/>
                                <w:lang w:val="en-US"/>
                              </w:rPr>
                              <w:t>nikoskordmcmlxix</w:t>
                            </w:r>
                            <w:proofErr w:type="spellEnd"/>
                            <w:r w:rsidRPr="0028157C">
                              <w:rPr>
                                <w:b/>
                                <w:sz w:val="16"/>
                                <w:szCs w:val="16"/>
                              </w:rPr>
                              <w:t>@</w:t>
                            </w:r>
                            <w:proofErr w:type="spellStart"/>
                            <w:r w:rsidRPr="0028157C">
                              <w:rPr>
                                <w:b/>
                                <w:sz w:val="16"/>
                                <w:szCs w:val="16"/>
                                <w:lang w:val="en-US"/>
                              </w:rPr>
                              <w:t>gmail</w:t>
                            </w:r>
                            <w:proofErr w:type="spellEnd"/>
                            <w:r w:rsidRPr="0028157C">
                              <w:rPr>
                                <w:b/>
                                <w:sz w:val="16"/>
                                <w:szCs w:val="16"/>
                              </w:rPr>
                              <w:t>.</w:t>
                            </w:r>
                            <w:r w:rsidRPr="0028157C">
                              <w:rPr>
                                <w:b/>
                                <w:sz w:val="16"/>
                                <w:szCs w:val="16"/>
                                <w:lang w:val="en-US"/>
                              </w:rPr>
                              <w:t>com</w:t>
                            </w:r>
                          </w:p>
                          <w:p w:rsidR="0028157C" w:rsidRDefault="0028157C" w:rsidP="0028157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1" o:spid="_x0000_s1026" type="#_x0000_t202" style="position:absolute;margin-left:80.1pt;margin-top:.75pt;width:131.3pt;height:41.4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" fillcolor="white [3201]" stroked="f" strokeweight=".5pt">
                <v:textbox>
                  <w:txbxContent>
                    <w:p w:rsidR="0028157C" w:rsidRPr="0028157C" w:rsidRDefault="0028157C" w:rsidP="0028157C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28157C">
                        <w:rPr>
                          <w:b/>
                          <w:sz w:val="16"/>
                          <w:szCs w:val="16"/>
                        </w:rPr>
                        <w:t>Νίκος Κορδατζάκης</w:t>
                      </w:r>
                    </w:p>
                    <w:p w:rsidR="0028157C" w:rsidRPr="0028157C" w:rsidRDefault="0028157C" w:rsidP="0028157C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proofErr w:type="spellStart"/>
                      <w:r w:rsidRPr="0028157C">
                        <w:rPr>
                          <w:b/>
                          <w:sz w:val="16"/>
                          <w:szCs w:val="16"/>
                          <w:lang w:val="en-US"/>
                        </w:rPr>
                        <w:t>nikoskordmcmlxix</w:t>
                      </w:r>
                      <w:proofErr w:type="spellEnd"/>
                      <w:r w:rsidRPr="0028157C">
                        <w:rPr>
                          <w:b/>
                          <w:sz w:val="16"/>
                          <w:szCs w:val="16"/>
                        </w:rPr>
                        <w:t>@</w:t>
                      </w:r>
                      <w:proofErr w:type="spellStart"/>
                      <w:r w:rsidRPr="0028157C">
                        <w:rPr>
                          <w:b/>
                          <w:sz w:val="16"/>
                          <w:szCs w:val="16"/>
                          <w:lang w:val="en-US"/>
                        </w:rPr>
                        <w:t>gmail</w:t>
                      </w:r>
                      <w:proofErr w:type="spellEnd"/>
                      <w:r w:rsidRPr="0028157C">
                        <w:rPr>
                          <w:b/>
                          <w:sz w:val="16"/>
                          <w:szCs w:val="16"/>
                        </w:rPr>
                        <w:t>.</w:t>
                      </w:r>
                      <w:r w:rsidRPr="0028157C">
                        <w:rPr>
                          <w:b/>
                          <w:sz w:val="16"/>
                          <w:szCs w:val="16"/>
                          <w:lang w:val="en-US"/>
                        </w:rPr>
                        <w:t>com</w:t>
                      </w:r>
                    </w:p>
                    <w:p w:rsidR="0028157C" w:rsidRDefault="0028157C" w:rsidP="0028157C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5B0C51" w:rsidRPr="008224E3">
        <w:rPr>
          <w:position w:val="-4"/>
        </w:rPr>
        <w:object w:dxaOrig="200" w:dyaOrig="300">
          <v:shape id="_x0000_i1045" type="#_x0000_t75" style="width:9.8pt;height:15pt" o:ole="">
            <v:imagedata r:id="rId49" o:title=""/>
          </v:shape>
          <o:OLEObject Type="Embed" ProgID="Equation.DSMT4" ShapeID="_x0000_i1045" DrawAspect="Content" ObjectID="_1584500220" r:id="rId50"/>
        </w:object>
      </w:r>
      <w:r w:rsidR="008224E3">
        <w:t xml:space="preserve"> </w:t>
      </w:r>
    </w:p>
    <w:sectPr w:rsidR="008224E3" w:rsidRPr="008224E3" w:rsidSect="00C47179">
      <w:footerReference w:type="default" r:id="rId51"/>
      <w:pgSz w:w="11906" w:h="16838"/>
      <w:pgMar w:top="1440" w:right="991" w:bottom="1440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16B19" w:rsidRDefault="00516B19" w:rsidP="004C5E31">
      <w:pPr>
        <w:spacing w:after="0"/>
      </w:pPr>
      <w:r>
        <w:separator/>
      </w:r>
    </w:p>
  </w:endnote>
  <w:endnote w:type="continuationSeparator" w:id="0">
    <w:p w:rsidR="00516B19" w:rsidRDefault="00516B19" w:rsidP="004C5E3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75539796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4C5E31" w:rsidRDefault="004C5E31">
            <w:pPr>
              <w:pStyle w:val="a7"/>
              <w:jc w:val="right"/>
            </w:pPr>
            <w:r w:rsidRPr="004C5E31">
              <w:rPr>
                <w:b/>
                <w:sz w:val="16"/>
                <w:szCs w:val="16"/>
              </w:rPr>
              <w:t xml:space="preserve">Σελίδα </w:t>
            </w:r>
            <w:r w:rsidRPr="004C5E31">
              <w:rPr>
                <w:b/>
                <w:bCs/>
                <w:sz w:val="16"/>
                <w:szCs w:val="16"/>
              </w:rPr>
              <w:fldChar w:fldCharType="begin"/>
            </w:r>
            <w:r w:rsidRPr="004C5E31">
              <w:rPr>
                <w:b/>
                <w:bCs/>
                <w:sz w:val="16"/>
                <w:szCs w:val="16"/>
              </w:rPr>
              <w:instrText>PAGE</w:instrText>
            </w:r>
            <w:r w:rsidRPr="004C5E31">
              <w:rPr>
                <w:b/>
                <w:bCs/>
                <w:sz w:val="16"/>
                <w:szCs w:val="16"/>
              </w:rPr>
              <w:fldChar w:fldCharType="separate"/>
            </w:r>
            <w:r w:rsidR="0056548F">
              <w:rPr>
                <w:b/>
                <w:bCs/>
                <w:noProof/>
                <w:sz w:val="16"/>
                <w:szCs w:val="16"/>
              </w:rPr>
              <w:t>1</w:t>
            </w:r>
            <w:r w:rsidRPr="004C5E31">
              <w:rPr>
                <w:b/>
                <w:bCs/>
                <w:sz w:val="16"/>
                <w:szCs w:val="16"/>
              </w:rPr>
              <w:fldChar w:fldCharType="end"/>
            </w:r>
            <w:r w:rsidRPr="004C5E31">
              <w:rPr>
                <w:b/>
                <w:sz w:val="16"/>
                <w:szCs w:val="16"/>
              </w:rPr>
              <w:t xml:space="preserve"> από </w:t>
            </w:r>
            <w:r w:rsidRPr="004C5E31">
              <w:rPr>
                <w:b/>
                <w:bCs/>
                <w:sz w:val="16"/>
                <w:szCs w:val="16"/>
              </w:rPr>
              <w:fldChar w:fldCharType="begin"/>
            </w:r>
            <w:r w:rsidRPr="004C5E31">
              <w:rPr>
                <w:b/>
                <w:bCs/>
                <w:sz w:val="16"/>
                <w:szCs w:val="16"/>
              </w:rPr>
              <w:instrText>NUMPAGES</w:instrText>
            </w:r>
            <w:r w:rsidRPr="004C5E31">
              <w:rPr>
                <w:b/>
                <w:bCs/>
                <w:sz w:val="16"/>
                <w:szCs w:val="16"/>
              </w:rPr>
              <w:fldChar w:fldCharType="separate"/>
            </w:r>
            <w:r w:rsidR="0056548F">
              <w:rPr>
                <w:b/>
                <w:bCs/>
                <w:noProof/>
                <w:sz w:val="16"/>
                <w:szCs w:val="16"/>
              </w:rPr>
              <w:t>2</w:t>
            </w:r>
            <w:r w:rsidRPr="004C5E31">
              <w:rPr>
                <w:b/>
                <w:bCs/>
                <w:sz w:val="16"/>
                <w:szCs w:val="16"/>
              </w:rPr>
              <w:fldChar w:fldCharType="end"/>
            </w:r>
          </w:p>
        </w:sdtContent>
      </w:sdt>
    </w:sdtContent>
  </w:sdt>
  <w:p w:rsidR="004C5E31" w:rsidRDefault="004C5E3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16B19" w:rsidRDefault="00516B19" w:rsidP="004C5E31">
      <w:pPr>
        <w:spacing w:after="0"/>
      </w:pPr>
      <w:r>
        <w:separator/>
      </w:r>
    </w:p>
  </w:footnote>
  <w:footnote w:type="continuationSeparator" w:id="0">
    <w:p w:rsidR="00516B19" w:rsidRDefault="00516B19" w:rsidP="004C5E3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53E64"/>
    <w:multiLevelType w:val="hybridMultilevel"/>
    <w:tmpl w:val="4D58BB28"/>
    <w:lvl w:ilvl="0" w:tplc="20967D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7179"/>
    <w:rsid w:val="000217F0"/>
    <w:rsid w:val="000506B9"/>
    <w:rsid w:val="00063EE1"/>
    <w:rsid w:val="00095BBF"/>
    <w:rsid w:val="00190EF8"/>
    <w:rsid w:val="001B6C10"/>
    <w:rsid w:val="002579AF"/>
    <w:rsid w:val="00272DED"/>
    <w:rsid w:val="0028157C"/>
    <w:rsid w:val="00377C96"/>
    <w:rsid w:val="003A12BE"/>
    <w:rsid w:val="003F4C59"/>
    <w:rsid w:val="004C5E31"/>
    <w:rsid w:val="004D68BE"/>
    <w:rsid w:val="004E49B0"/>
    <w:rsid w:val="00516B19"/>
    <w:rsid w:val="0056548F"/>
    <w:rsid w:val="0059035C"/>
    <w:rsid w:val="005B0C51"/>
    <w:rsid w:val="006E19E7"/>
    <w:rsid w:val="006F62CC"/>
    <w:rsid w:val="00780A93"/>
    <w:rsid w:val="007A612C"/>
    <w:rsid w:val="007B7C6C"/>
    <w:rsid w:val="007E2327"/>
    <w:rsid w:val="008224E3"/>
    <w:rsid w:val="0083492D"/>
    <w:rsid w:val="0087060B"/>
    <w:rsid w:val="009245ED"/>
    <w:rsid w:val="009468CA"/>
    <w:rsid w:val="009D6272"/>
    <w:rsid w:val="009F46EF"/>
    <w:rsid w:val="00A167AC"/>
    <w:rsid w:val="00A46C1F"/>
    <w:rsid w:val="00A5579D"/>
    <w:rsid w:val="00C47179"/>
    <w:rsid w:val="00CB607A"/>
    <w:rsid w:val="00E1441B"/>
    <w:rsid w:val="00F131EC"/>
    <w:rsid w:val="00FC3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18F9C2-5E90-4F51-AAC9-40AD0D566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="Times New Roman"/>
        <w:sz w:val="24"/>
        <w:szCs w:val="24"/>
        <w:lang w:val="el-GR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uiPriority w:val="9"/>
    <w:unhideWhenUsed/>
    <w:qFormat/>
    <w:rsid w:val="007B7C6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Intense Quote"/>
    <w:basedOn w:val="a"/>
    <w:next w:val="a"/>
    <w:link w:val="Char"/>
    <w:uiPriority w:val="30"/>
    <w:qFormat/>
    <w:rsid w:val="00C47179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">
    <w:name w:val="Έντονο απόσπασμα Char"/>
    <w:basedOn w:val="a0"/>
    <w:link w:val="a3"/>
    <w:uiPriority w:val="30"/>
    <w:rsid w:val="00C47179"/>
    <w:rPr>
      <w:i/>
      <w:iCs/>
      <w:color w:val="5B9BD5" w:themeColor="accent1"/>
    </w:rPr>
  </w:style>
  <w:style w:type="character" w:styleId="a4">
    <w:name w:val="Intense Reference"/>
    <w:basedOn w:val="a0"/>
    <w:uiPriority w:val="32"/>
    <w:qFormat/>
    <w:rsid w:val="00C47179"/>
    <w:rPr>
      <w:b/>
      <w:bCs/>
      <w:smallCaps/>
      <w:color w:val="5B9BD5" w:themeColor="accent1"/>
      <w:spacing w:val="5"/>
    </w:rPr>
  </w:style>
  <w:style w:type="character" w:customStyle="1" w:styleId="2Char">
    <w:name w:val="Επικεφαλίδα 2 Char"/>
    <w:basedOn w:val="a0"/>
    <w:link w:val="2"/>
    <w:uiPriority w:val="9"/>
    <w:rsid w:val="007B7C6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5">
    <w:name w:val="List Paragraph"/>
    <w:basedOn w:val="a"/>
    <w:uiPriority w:val="34"/>
    <w:qFormat/>
    <w:rsid w:val="006F62CC"/>
    <w:pPr>
      <w:ind w:left="720"/>
      <w:contextualSpacing/>
    </w:pPr>
  </w:style>
  <w:style w:type="paragraph" w:styleId="a6">
    <w:name w:val="header"/>
    <w:basedOn w:val="a"/>
    <w:link w:val="Char0"/>
    <w:uiPriority w:val="99"/>
    <w:unhideWhenUsed/>
    <w:rsid w:val="004C5E31"/>
    <w:pPr>
      <w:tabs>
        <w:tab w:val="center" w:pos="4153"/>
        <w:tab w:val="right" w:pos="8306"/>
      </w:tabs>
      <w:spacing w:after="0"/>
    </w:pPr>
  </w:style>
  <w:style w:type="character" w:customStyle="1" w:styleId="Char0">
    <w:name w:val="Κεφαλίδα Char"/>
    <w:basedOn w:val="a0"/>
    <w:link w:val="a6"/>
    <w:uiPriority w:val="99"/>
    <w:rsid w:val="004C5E31"/>
  </w:style>
  <w:style w:type="paragraph" w:styleId="a7">
    <w:name w:val="footer"/>
    <w:basedOn w:val="a"/>
    <w:link w:val="Char1"/>
    <w:uiPriority w:val="99"/>
    <w:unhideWhenUsed/>
    <w:rsid w:val="004C5E31"/>
    <w:pPr>
      <w:tabs>
        <w:tab w:val="center" w:pos="4153"/>
        <w:tab w:val="right" w:pos="8306"/>
      </w:tabs>
      <w:spacing w:after="0"/>
    </w:pPr>
  </w:style>
  <w:style w:type="character" w:customStyle="1" w:styleId="Char1">
    <w:name w:val="Υποσέλιδο Char"/>
    <w:basedOn w:val="a0"/>
    <w:link w:val="a7"/>
    <w:uiPriority w:val="99"/>
    <w:rsid w:val="004C5E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547</Words>
  <Characters>2959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ΑΡΩΓΗ</Company>
  <LinksUpToDate>false</LinksUpToDate>
  <CharactersWithSpaces>3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s Kordatzakis</dc:creator>
  <cp:keywords/>
  <dc:description/>
  <cp:lastModifiedBy>Nikos Kordatzakis</cp:lastModifiedBy>
  <cp:revision>15</cp:revision>
  <dcterms:created xsi:type="dcterms:W3CDTF">2018-04-06T01:35:00Z</dcterms:created>
  <dcterms:modified xsi:type="dcterms:W3CDTF">2018-04-06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